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786E2F" w:rsidRDefault="00554FE4" w:rsidP="00786E2F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786E2F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9B36A1" w:rsidRDefault="00B247E1" w:rsidP="00786E2F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9B36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8</w:t>
      </w:r>
      <w:r w:rsidR="00554FE4" w:rsidRPr="009B36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FF65D0" w:rsidRPr="009B36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Advanced Theories of Covalent Bonding</w:t>
      </w:r>
    </w:p>
    <w:p w:rsidR="00554FE4" w:rsidRPr="009B36A1" w:rsidRDefault="00AF5F7D" w:rsidP="00786E2F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9B36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8</w:t>
      </w:r>
      <w:r w:rsidR="00554FE4" w:rsidRPr="009B36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9B36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3</w:t>
      </w:r>
      <w:r w:rsidR="00554FE4" w:rsidRPr="009B36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9B36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Multiple Bonds</w:t>
      </w:r>
    </w:p>
    <w:p w:rsidR="00736FA1" w:rsidRPr="00603A4D" w:rsidRDefault="00E25B41" w:rsidP="00603A4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23</w:t>
      </w:r>
      <w:r w:rsidR="001F4307" w:rsidRPr="00603A4D">
        <w:rPr>
          <w:rFonts w:ascii="Times New Roman" w:hAnsi="Times New Roman" w:cs="Times New Roman"/>
          <w:sz w:val="24"/>
          <w:szCs w:val="24"/>
        </w:rPr>
        <w:t>.</w:t>
      </w:r>
      <w:r w:rsidR="003B3BCD" w:rsidRPr="00603A4D">
        <w:rPr>
          <w:rFonts w:ascii="Times New Roman" w:hAnsi="Times New Roman" w:cs="Times New Roman"/>
          <w:sz w:val="24"/>
          <w:szCs w:val="24"/>
        </w:rPr>
        <w:t xml:space="preserve"> The bond energy of a C–C single bond averages 347 kJ </w:t>
      </w:r>
      <w:proofErr w:type="spellStart"/>
      <w:r w:rsidR="003B3BCD" w:rsidRPr="00603A4D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3B3BCD" w:rsidRPr="00603A4D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3B3BCD" w:rsidRPr="00603A4D">
        <w:rPr>
          <w:rFonts w:ascii="Times New Roman" w:hAnsi="Times New Roman" w:cs="Times New Roman"/>
          <w:sz w:val="24"/>
          <w:szCs w:val="24"/>
        </w:rPr>
        <w:t xml:space="preserve">; that of a </w:t>
      </w:r>
      <w:r w:rsidR="003B3BCD" w:rsidRPr="00603A4D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5pt" o:ole="">
            <v:imagedata r:id="rId8" o:title=""/>
          </v:shape>
          <o:OLEObject Type="Embed" ProgID="Equation.DSMT4" ShapeID="_x0000_i1025" DrawAspect="Content" ObjectID="_1502101403" r:id="rId9"/>
        </w:object>
      </w:r>
      <w:r w:rsidR="003B3BCD" w:rsidRPr="00603A4D">
        <w:rPr>
          <w:rFonts w:ascii="Times New Roman" w:hAnsi="Times New Roman" w:cs="Times New Roman"/>
          <w:sz w:val="24"/>
          <w:szCs w:val="24"/>
        </w:rPr>
        <w:t xml:space="preserve"> triple bond averages</w:t>
      </w:r>
      <w:r w:rsidR="008B2A7F" w:rsidRPr="00603A4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B3BCD" w:rsidRPr="00603A4D">
        <w:rPr>
          <w:rFonts w:ascii="Times New Roman" w:hAnsi="Times New Roman" w:cs="Times New Roman"/>
          <w:sz w:val="24"/>
          <w:szCs w:val="24"/>
        </w:rPr>
        <w:t>839</w:t>
      </w:r>
      <w:r w:rsidR="00102401">
        <w:rPr>
          <w:rFonts w:ascii="Times New Roman" w:hAnsi="Times New Roman" w:cs="Times New Roman"/>
          <w:sz w:val="24"/>
          <w:szCs w:val="24"/>
        </w:rPr>
        <w:t xml:space="preserve"> </w:t>
      </w:r>
      <w:r w:rsidR="003B3BCD" w:rsidRPr="00603A4D">
        <w:rPr>
          <w:rFonts w:ascii="Times New Roman" w:hAnsi="Times New Roman" w:cs="Times New Roman"/>
          <w:sz w:val="24"/>
          <w:szCs w:val="24"/>
        </w:rPr>
        <w:t xml:space="preserve">kJ </w:t>
      </w:r>
      <w:proofErr w:type="spellStart"/>
      <w:r w:rsidR="003B3BCD" w:rsidRPr="00603A4D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3B3BCD" w:rsidRPr="00603A4D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proofErr w:type="gramEnd"/>
      <w:r w:rsidR="003B3BCD" w:rsidRPr="00603A4D">
        <w:rPr>
          <w:rFonts w:ascii="Times New Roman" w:hAnsi="Times New Roman" w:cs="Times New Roman"/>
          <w:sz w:val="24"/>
          <w:szCs w:val="24"/>
        </w:rPr>
        <w:t>. Explain why the triple bond is not three times as strong as a single bond.</w:t>
      </w:r>
    </w:p>
    <w:p w:rsidR="00736FA1" w:rsidRPr="00603A4D" w:rsidRDefault="00736FA1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603A4D" w:rsidRDefault="00FA55B2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A triple bond consists of one σ bond and two π bonds. </w:t>
      </w:r>
      <w:proofErr w:type="gramStart"/>
      <w:r w:rsidRPr="00603A4D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603A4D">
        <w:rPr>
          <w:rFonts w:ascii="Times New Roman" w:hAnsi="Times New Roman" w:cs="Times New Roman"/>
          <w:sz w:val="24"/>
          <w:szCs w:val="24"/>
        </w:rPr>
        <w:t xml:space="preserve"> σ bond is stronger than a π bond due to greater overlap.</w:t>
      </w:r>
    </w:p>
    <w:p w:rsidR="00E039A5" w:rsidRPr="00603A4D" w:rsidRDefault="00E25B41" w:rsidP="00603A4D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25</w:t>
      </w:r>
      <w:r w:rsidR="001F4307" w:rsidRPr="00603A4D">
        <w:rPr>
          <w:rFonts w:ascii="Times New Roman" w:hAnsi="Times New Roman" w:cs="Times New Roman"/>
          <w:sz w:val="24"/>
          <w:szCs w:val="24"/>
        </w:rPr>
        <w:t>.</w:t>
      </w:r>
      <w:r w:rsidR="00E039A5" w:rsidRPr="00603A4D">
        <w:rPr>
          <w:rFonts w:ascii="Times New Roman" w:hAnsi="Times New Roman" w:cs="Times New Roman"/>
          <w:sz w:val="24"/>
          <w:szCs w:val="24"/>
        </w:rPr>
        <w:t xml:space="preserve"> A useful solvent that will dissolve salts as well as organic compounds is the compound acetonitrile, H</w:t>
      </w:r>
      <w:r w:rsidR="00E039A5" w:rsidRPr="00603A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039A5" w:rsidRPr="00603A4D">
        <w:rPr>
          <w:rFonts w:ascii="Times New Roman" w:hAnsi="Times New Roman" w:cs="Times New Roman"/>
          <w:sz w:val="24"/>
          <w:szCs w:val="24"/>
        </w:rPr>
        <w:t>CCN. It is present in paint strippers.</w:t>
      </w:r>
    </w:p>
    <w:p w:rsidR="00E039A5" w:rsidRPr="00603A4D" w:rsidRDefault="00E039A5" w:rsidP="00603A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a) Write the Lewis structure for acetonitrile, and indicate the direction of the dipole moment in the molecule.</w:t>
      </w:r>
    </w:p>
    <w:p w:rsidR="00E039A5" w:rsidRPr="00603A4D" w:rsidRDefault="00E039A5" w:rsidP="00603A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b) Identify the hybrid orbitals used by the carbon atoms in the molecule to form σ</w:t>
      </w:r>
      <w:r w:rsidR="008B2A7F" w:rsidRPr="00603A4D">
        <w:rPr>
          <w:rFonts w:ascii="Times New Roman" w:hAnsi="Times New Roman" w:cs="Times New Roman"/>
          <w:sz w:val="24"/>
          <w:szCs w:val="24"/>
        </w:rPr>
        <w:t xml:space="preserve"> </w:t>
      </w:r>
      <w:r w:rsidRPr="00603A4D">
        <w:rPr>
          <w:rFonts w:ascii="Times New Roman" w:hAnsi="Times New Roman" w:cs="Times New Roman"/>
          <w:sz w:val="24"/>
          <w:szCs w:val="24"/>
        </w:rPr>
        <w:t>bonds.</w:t>
      </w:r>
    </w:p>
    <w:p w:rsidR="00736FA1" w:rsidRPr="00603A4D" w:rsidRDefault="00E039A5" w:rsidP="00603A4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c) Describe the atomic orbitals that form the π bonds in the molecule. Note that it is not necessary to hybridize the nitrogen atom.</w:t>
      </w:r>
    </w:p>
    <w:p w:rsidR="00736FA1" w:rsidRDefault="00736FA1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Solution</w:t>
      </w:r>
    </w:p>
    <w:p w:rsidR="009515EC" w:rsidRPr="00603A4D" w:rsidRDefault="009515EC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</w:p>
    <w:p w:rsidR="00F64392" w:rsidRPr="00603A4D" w:rsidRDefault="00F64392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381977" wp14:editId="4735B575">
            <wp:extent cx="2976245" cy="716280"/>
            <wp:effectExtent l="0" t="0" r="0" b="7620"/>
            <wp:docPr id="3" name="Picture 10" descr="L:\Clients\Connexions\CONNEX130016_Chemistry\02_Working_Files\C08_Advanced Theories of Covalent Bonding\99_Current_Art\JPEG\CNX_Chem_08_03_Acetonitri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L:\Clients\Connexions\CONNEX130016_Chemistry\02_Working_Files\C08_Advanced Theories of Covalent Bonding\99_Current_Art\JPEG\CNX_Chem_08_03_Acetonitri_img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245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FA1" w:rsidRPr="00603A4D" w:rsidRDefault="00F64392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b) The terminal carbon atom uses </w:t>
      </w:r>
      <w:r w:rsidRPr="00603A4D">
        <w:rPr>
          <w:rFonts w:ascii="Times New Roman" w:hAnsi="Times New Roman" w:cs="Times New Roman"/>
          <w:i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03A4D">
        <w:rPr>
          <w:rFonts w:ascii="Times New Roman" w:hAnsi="Times New Roman" w:cs="Times New Roman"/>
          <w:sz w:val="24"/>
          <w:szCs w:val="24"/>
        </w:rPr>
        <w:t xml:space="preserve"> hybrid orbitals, while the central carbon atom is </w:t>
      </w:r>
      <w:proofErr w:type="spellStart"/>
      <w:r w:rsidRPr="00603A4D">
        <w:rPr>
          <w:rFonts w:ascii="Times New Roman" w:hAnsi="Times New Roman" w:cs="Times New Roman"/>
          <w:i/>
          <w:sz w:val="24"/>
          <w:szCs w:val="24"/>
        </w:rPr>
        <w:t>sp</w:t>
      </w:r>
      <w:proofErr w:type="spellEnd"/>
      <w:r w:rsidRPr="00603A4D">
        <w:rPr>
          <w:rFonts w:ascii="Times New Roman" w:hAnsi="Times New Roman" w:cs="Times New Roman"/>
          <w:sz w:val="24"/>
          <w:szCs w:val="24"/>
        </w:rPr>
        <w:t xml:space="preserve"> hybridized. The terminal carbon atom forms four σ</w:t>
      </w:r>
      <w:r w:rsidR="008B2A7F" w:rsidRPr="00603A4D">
        <w:rPr>
          <w:rFonts w:ascii="Times New Roman" w:hAnsi="Times New Roman" w:cs="Times New Roman"/>
          <w:sz w:val="24"/>
          <w:szCs w:val="24"/>
        </w:rPr>
        <w:t xml:space="preserve"> </w:t>
      </w:r>
      <w:r w:rsidRPr="00603A4D">
        <w:rPr>
          <w:rFonts w:ascii="Times New Roman" w:hAnsi="Times New Roman" w:cs="Times New Roman"/>
          <w:sz w:val="24"/>
          <w:szCs w:val="24"/>
        </w:rPr>
        <w:t>bonds (three to the hydrogen atoms and one to the carbon) while the central carbon forms two σ bond (one to carbon and one to nitrogen).</w:t>
      </w:r>
      <w:r w:rsidR="00102401">
        <w:rPr>
          <w:rFonts w:ascii="Times New Roman" w:hAnsi="Times New Roman" w:cs="Times New Roman"/>
          <w:sz w:val="24"/>
          <w:szCs w:val="24"/>
        </w:rPr>
        <w:t xml:space="preserve"> </w:t>
      </w:r>
      <w:r w:rsidRPr="00603A4D">
        <w:rPr>
          <w:rFonts w:ascii="Times New Roman" w:hAnsi="Times New Roman" w:cs="Times New Roman"/>
          <w:sz w:val="24"/>
          <w:szCs w:val="24"/>
        </w:rPr>
        <w:t>(c) Each of the two πbonds is formed by overlap of a 2</w:t>
      </w:r>
      <w:r w:rsidRPr="00603A4D">
        <w:rPr>
          <w:rFonts w:ascii="Times New Roman" w:hAnsi="Times New Roman" w:cs="Times New Roman"/>
          <w:i/>
          <w:sz w:val="24"/>
          <w:szCs w:val="24"/>
        </w:rPr>
        <w:t>p</w:t>
      </w:r>
      <w:r w:rsidRPr="00603A4D">
        <w:rPr>
          <w:rFonts w:ascii="Times New Roman" w:hAnsi="Times New Roman" w:cs="Times New Roman"/>
          <w:sz w:val="24"/>
          <w:szCs w:val="24"/>
        </w:rPr>
        <w:t xml:space="preserve"> orbital on carbon and a nitrogen 2</w:t>
      </w:r>
      <w:r w:rsidRPr="00603A4D">
        <w:rPr>
          <w:rFonts w:ascii="Times New Roman" w:hAnsi="Times New Roman" w:cs="Times New Roman"/>
          <w:i/>
          <w:sz w:val="24"/>
          <w:szCs w:val="24"/>
        </w:rPr>
        <w:t>p</w:t>
      </w:r>
      <w:r w:rsidRPr="00603A4D">
        <w:rPr>
          <w:rFonts w:ascii="Times New Roman" w:hAnsi="Times New Roman" w:cs="Times New Roman"/>
          <w:sz w:val="24"/>
          <w:szCs w:val="24"/>
        </w:rPr>
        <w:t xml:space="preserve"> orbital.</w:t>
      </w:r>
    </w:p>
    <w:p w:rsidR="00346E2D" w:rsidRPr="00603A4D" w:rsidRDefault="00E25B41" w:rsidP="00603A4D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2</w:t>
      </w:r>
      <w:r w:rsidR="0087750A" w:rsidRPr="00603A4D">
        <w:rPr>
          <w:rFonts w:ascii="Times New Roman" w:hAnsi="Times New Roman" w:cs="Times New Roman"/>
          <w:sz w:val="24"/>
          <w:szCs w:val="24"/>
        </w:rPr>
        <w:t>7</w:t>
      </w:r>
      <w:r w:rsidR="001F4307" w:rsidRPr="00603A4D">
        <w:rPr>
          <w:rFonts w:ascii="Times New Roman" w:hAnsi="Times New Roman" w:cs="Times New Roman"/>
          <w:sz w:val="24"/>
          <w:szCs w:val="24"/>
        </w:rPr>
        <w:t>.</w:t>
      </w:r>
      <w:r w:rsidR="00346E2D" w:rsidRPr="00603A4D">
        <w:rPr>
          <w:rFonts w:ascii="Times New Roman" w:hAnsi="Times New Roman" w:cs="Times New Roman"/>
          <w:sz w:val="24"/>
          <w:szCs w:val="24"/>
        </w:rPr>
        <w:t xml:space="preserve"> Identify the hybridization of the central atom in each of the following molecules and ions that contain multiple bonds:</w:t>
      </w:r>
    </w:p>
    <w:p w:rsidR="00346E2D" w:rsidRPr="00603A4D" w:rsidRDefault="00346E2D" w:rsidP="00603A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a) </w:t>
      </w:r>
      <w:proofErr w:type="spellStart"/>
      <w:r w:rsidRPr="00603A4D">
        <w:rPr>
          <w:rFonts w:ascii="Times New Roman" w:hAnsi="Times New Roman" w:cs="Times New Roman"/>
          <w:sz w:val="24"/>
          <w:szCs w:val="24"/>
        </w:rPr>
        <w:t>ClNO</w:t>
      </w:r>
      <w:proofErr w:type="spellEnd"/>
      <w:r w:rsidRPr="00603A4D">
        <w:rPr>
          <w:rFonts w:ascii="Times New Roman" w:hAnsi="Times New Roman" w:cs="Times New Roman"/>
          <w:sz w:val="24"/>
          <w:szCs w:val="24"/>
        </w:rPr>
        <w:t xml:space="preserve"> (N is the central atom)</w:t>
      </w:r>
    </w:p>
    <w:p w:rsidR="00346E2D" w:rsidRPr="00603A4D" w:rsidRDefault="00346E2D" w:rsidP="00603A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b) CS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346E2D" w:rsidRPr="00603A4D" w:rsidRDefault="00346E2D" w:rsidP="00603A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c) Cl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>CO (C is the central atom)</w:t>
      </w:r>
    </w:p>
    <w:p w:rsidR="00346E2D" w:rsidRPr="00603A4D" w:rsidRDefault="00346E2D" w:rsidP="00603A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d) Cl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>SO (S is the central atom)</w:t>
      </w:r>
    </w:p>
    <w:p w:rsidR="00346E2D" w:rsidRPr="00603A4D" w:rsidRDefault="00346E2D" w:rsidP="00603A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e) SO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>F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 xml:space="preserve"> (S is the central atom)</w:t>
      </w:r>
    </w:p>
    <w:p w:rsidR="00346E2D" w:rsidRPr="00603A4D" w:rsidRDefault="00346E2D" w:rsidP="00603A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f) XeO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>F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603A4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603A4D">
        <w:rPr>
          <w:rFonts w:ascii="Times New Roman" w:hAnsi="Times New Roman" w:cs="Times New Roman"/>
          <w:sz w:val="24"/>
          <w:szCs w:val="24"/>
        </w:rPr>
        <w:t xml:space="preserve"> is the central atom)</w:t>
      </w:r>
    </w:p>
    <w:p w:rsidR="00736FA1" w:rsidRPr="00603A4D" w:rsidRDefault="00346E2D" w:rsidP="00603A4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g)</w:t>
      </w:r>
      <w:r w:rsidR="005A5859">
        <w:rPr>
          <w:rFonts w:ascii="Times New Roman" w:hAnsi="Times New Roman" w:cs="Times New Roman"/>
          <w:sz w:val="24"/>
          <w:szCs w:val="24"/>
        </w:rPr>
        <w:t xml:space="preserve"> </w:t>
      </w:r>
      <w:r w:rsidR="005A5859" w:rsidRPr="005A5859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26" type="#_x0000_t75" style="width:33.75pt;height:18.75pt" o:ole="">
            <v:imagedata r:id="rId11" o:title=""/>
          </v:shape>
          <o:OLEObject Type="Embed" ProgID="Equation.DSMT4" ShapeID="_x0000_i1026" DrawAspect="Content" ObjectID="_1502101404" r:id="rId12"/>
        </w:object>
      </w:r>
      <w:r w:rsidR="005A5859">
        <w:rPr>
          <w:rFonts w:ascii="Times New Roman" w:hAnsi="Times New Roman" w:cs="Times New Roman"/>
          <w:sz w:val="24"/>
          <w:szCs w:val="24"/>
        </w:rPr>
        <w:t xml:space="preserve"> </w:t>
      </w:r>
      <w:r w:rsidRPr="00603A4D">
        <w:rPr>
          <w:rFonts w:ascii="Times New Roman" w:hAnsi="Times New Roman" w:cs="Times New Roman"/>
          <w:sz w:val="24"/>
          <w:szCs w:val="24"/>
        </w:rPr>
        <w:t>(Cl is the central atom)</w:t>
      </w:r>
    </w:p>
    <w:p w:rsidR="00736FA1" w:rsidRPr="00603A4D" w:rsidRDefault="00736FA1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603A4D" w:rsidRDefault="00AB372F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a) </w:t>
      </w:r>
      <w:r w:rsidRPr="00603A4D">
        <w:rPr>
          <w:rFonts w:ascii="Times New Roman" w:hAnsi="Times New Roman" w:cs="Times New Roman"/>
          <w:i/>
          <w:iCs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 xml:space="preserve">; (b) </w:t>
      </w:r>
      <w:proofErr w:type="spellStart"/>
      <w:r w:rsidRPr="00603A4D">
        <w:rPr>
          <w:rFonts w:ascii="Times New Roman" w:hAnsi="Times New Roman" w:cs="Times New Roman"/>
          <w:i/>
          <w:iCs/>
          <w:sz w:val="24"/>
          <w:szCs w:val="24"/>
        </w:rPr>
        <w:t>sp</w:t>
      </w:r>
      <w:proofErr w:type="spellEnd"/>
      <w:r w:rsidRPr="00603A4D">
        <w:rPr>
          <w:rFonts w:ascii="Times New Roman" w:hAnsi="Times New Roman" w:cs="Times New Roman"/>
          <w:sz w:val="24"/>
          <w:szCs w:val="24"/>
        </w:rPr>
        <w:t xml:space="preserve">; (c) </w:t>
      </w:r>
      <w:r w:rsidRPr="00603A4D">
        <w:rPr>
          <w:rFonts w:ascii="Times New Roman" w:hAnsi="Times New Roman" w:cs="Times New Roman"/>
          <w:i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 xml:space="preserve">; (d) </w:t>
      </w:r>
      <w:r w:rsidRPr="00603A4D">
        <w:rPr>
          <w:rFonts w:ascii="Times New Roman" w:hAnsi="Times New Roman" w:cs="Times New Roman"/>
          <w:i/>
          <w:iCs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03A4D">
        <w:rPr>
          <w:rFonts w:ascii="Times New Roman" w:hAnsi="Times New Roman" w:cs="Times New Roman"/>
          <w:sz w:val="24"/>
          <w:szCs w:val="24"/>
        </w:rPr>
        <w:t xml:space="preserve">; (e) </w:t>
      </w:r>
      <w:r w:rsidRPr="00603A4D">
        <w:rPr>
          <w:rFonts w:ascii="Times New Roman" w:hAnsi="Times New Roman" w:cs="Times New Roman"/>
          <w:i/>
          <w:iCs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03A4D">
        <w:rPr>
          <w:rFonts w:ascii="Times New Roman" w:hAnsi="Times New Roman" w:cs="Times New Roman"/>
          <w:sz w:val="24"/>
          <w:szCs w:val="24"/>
        </w:rPr>
        <w:t xml:space="preserve">; (f) </w:t>
      </w:r>
      <w:r w:rsidRPr="00603A4D">
        <w:rPr>
          <w:rFonts w:ascii="Times New Roman" w:hAnsi="Times New Roman" w:cs="Times New Roman"/>
          <w:i/>
          <w:iCs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03A4D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03A4D">
        <w:rPr>
          <w:rFonts w:ascii="Times New Roman" w:hAnsi="Times New Roman" w:cs="Times New Roman"/>
          <w:iCs/>
          <w:sz w:val="24"/>
          <w:szCs w:val="24"/>
        </w:rPr>
        <w:t>;</w:t>
      </w:r>
      <w:r w:rsidRPr="00603A4D">
        <w:rPr>
          <w:rFonts w:ascii="Times New Roman" w:hAnsi="Times New Roman" w:cs="Times New Roman"/>
          <w:sz w:val="24"/>
          <w:szCs w:val="24"/>
        </w:rPr>
        <w:t xml:space="preserve"> (g) </w:t>
      </w:r>
      <w:r w:rsidRPr="00603A4D">
        <w:rPr>
          <w:rFonts w:ascii="Times New Roman" w:hAnsi="Times New Roman" w:cs="Times New Roman"/>
          <w:i/>
          <w:iCs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861FA9" w:rsidRPr="00603A4D" w:rsidRDefault="00F74FE8" w:rsidP="00603A4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2</w:t>
      </w:r>
      <w:r w:rsidR="0087750A" w:rsidRPr="00603A4D">
        <w:rPr>
          <w:rFonts w:ascii="Times New Roman" w:hAnsi="Times New Roman" w:cs="Times New Roman"/>
          <w:sz w:val="24"/>
          <w:szCs w:val="24"/>
        </w:rPr>
        <w:t>9</w:t>
      </w:r>
      <w:r w:rsidR="001F4307" w:rsidRPr="00603A4D">
        <w:rPr>
          <w:rFonts w:ascii="Times New Roman" w:hAnsi="Times New Roman" w:cs="Times New Roman"/>
          <w:sz w:val="24"/>
          <w:szCs w:val="24"/>
        </w:rPr>
        <w:t>.</w:t>
      </w:r>
      <w:r w:rsidR="00861FA9" w:rsidRPr="00603A4D">
        <w:rPr>
          <w:rFonts w:ascii="Times New Roman" w:hAnsi="Times New Roman" w:cs="Times New Roman"/>
          <w:sz w:val="24"/>
          <w:szCs w:val="24"/>
        </w:rPr>
        <w:t xml:space="preserve"> For each of the following molecules, indicate the hybridization requested and whether or not the electrons will be delocalized:</w:t>
      </w:r>
    </w:p>
    <w:p w:rsidR="00861FA9" w:rsidRPr="00603A4D" w:rsidRDefault="00861FA9" w:rsidP="00603A4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603A4D">
        <w:rPr>
          <w:rFonts w:ascii="Times New Roman" w:hAnsi="Times New Roman" w:cs="Times New Roman"/>
          <w:sz w:val="24"/>
          <w:szCs w:val="24"/>
        </w:rPr>
        <w:t>ozone</w:t>
      </w:r>
      <w:proofErr w:type="gramEnd"/>
      <w:r w:rsidRPr="00603A4D">
        <w:rPr>
          <w:rFonts w:ascii="Times New Roman" w:hAnsi="Times New Roman" w:cs="Times New Roman"/>
          <w:sz w:val="24"/>
          <w:szCs w:val="24"/>
        </w:rPr>
        <w:t xml:space="preserve"> (O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03A4D">
        <w:rPr>
          <w:rFonts w:ascii="Times New Roman" w:hAnsi="Times New Roman" w:cs="Times New Roman"/>
          <w:sz w:val="24"/>
          <w:szCs w:val="24"/>
        </w:rPr>
        <w:t>) central O hybridization</w:t>
      </w:r>
    </w:p>
    <w:p w:rsidR="00861FA9" w:rsidRPr="00603A4D" w:rsidRDefault="00861FA9" w:rsidP="00603A4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Pr="00603A4D">
        <w:rPr>
          <w:rFonts w:ascii="Times New Roman" w:hAnsi="Times New Roman" w:cs="Times New Roman"/>
          <w:sz w:val="24"/>
          <w:szCs w:val="24"/>
        </w:rPr>
        <w:t>carbon</w:t>
      </w:r>
      <w:proofErr w:type="gramEnd"/>
      <w:r w:rsidRPr="00603A4D">
        <w:rPr>
          <w:rFonts w:ascii="Times New Roman" w:hAnsi="Times New Roman" w:cs="Times New Roman"/>
          <w:sz w:val="24"/>
          <w:szCs w:val="24"/>
        </w:rPr>
        <w:t xml:space="preserve"> dioxide (CO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>)</w:t>
      </w:r>
      <w:r w:rsidR="00430C3C">
        <w:rPr>
          <w:rFonts w:ascii="Times New Roman" w:hAnsi="Times New Roman" w:cs="Times New Roman"/>
          <w:sz w:val="24"/>
          <w:szCs w:val="24"/>
        </w:rPr>
        <w:t xml:space="preserve"> </w:t>
      </w:r>
      <w:r w:rsidRPr="00603A4D">
        <w:rPr>
          <w:rFonts w:ascii="Times New Roman" w:hAnsi="Times New Roman" w:cs="Times New Roman"/>
          <w:sz w:val="24"/>
          <w:szCs w:val="24"/>
        </w:rPr>
        <w:t xml:space="preserve">central C hybridization </w:t>
      </w:r>
    </w:p>
    <w:p w:rsidR="00861FA9" w:rsidRPr="00603A4D" w:rsidRDefault="00861FA9" w:rsidP="00603A4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c) </w:t>
      </w:r>
      <w:proofErr w:type="gramStart"/>
      <w:r w:rsidRPr="00603A4D">
        <w:rPr>
          <w:rFonts w:ascii="Times New Roman" w:hAnsi="Times New Roman" w:cs="Times New Roman"/>
          <w:sz w:val="24"/>
          <w:szCs w:val="24"/>
        </w:rPr>
        <w:t>nitrogen</w:t>
      </w:r>
      <w:proofErr w:type="gramEnd"/>
      <w:r w:rsidRPr="00603A4D">
        <w:rPr>
          <w:rFonts w:ascii="Times New Roman" w:hAnsi="Times New Roman" w:cs="Times New Roman"/>
          <w:sz w:val="24"/>
          <w:szCs w:val="24"/>
        </w:rPr>
        <w:t xml:space="preserve"> dioxide</w:t>
      </w:r>
      <w:r w:rsidR="00102401">
        <w:rPr>
          <w:rFonts w:ascii="Times New Roman" w:hAnsi="Times New Roman" w:cs="Times New Roman"/>
          <w:sz w:val="24"/>
          <w:szCs w:val="24"/>
        </w:rPr>
        <w:t xml:space="preserve"> </w:t>
      </w:r>
      <w:r w:rsidRPr="00603A4D">
        <w:rPr>
          <w:rFonts w:ascii="Times New Roman" w:hAnsi="Times New Roman" w:cs="Times New Roman"/>
          <w:sz w:val="24"/>
          <w:szCs w:val="24"/>
        </w:rPr>
        <w:t>(NO</w:t>
      </w:r>
      <w:r w:rsidRPr="00603A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3A4D">
        <w:rPr>
          <w:rFonts w:ascii="Times New Roman" w:hAnsi="Times New Roman" w:cs="Times New Roman"/>
          <w:sz w:val="24"/>
          <w:szCs w:val="24"/>
        </w:rPr>
        <w:t>) central N hybridization</w:t>
      </w:r>
    </w:p>
    <w:p w:rsidR="00736FA1" w:rsidRPr="00603A4D" w:rsidRDefault="00861FA9" w:rsidP="00603A4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d) </w:t>
      </w:r>
      <w:proofErr w:type="spellStart"/>
      <w:proofErr w:type="gramStart"/>
      <w:r w:rsidRPr="00603A4D">
        <w:rPr>
          <w:rFonts w:ascii="Times New Roman" w:hAnsi="Times New Roman" w:cs="Times New Roman"/>
          <w:sz w:val="24"/>
          <w:szCs w:val="24"/>
        </w:rPr>
        <w:t>phosphateion</w:t>
      </w:r>
      <w:proofErr w:type="spellEnd"/>
      <w:proofErr w:type="gramEnd"/>
      <w:r w:rsidR="00430C3C">
        <w:rPr>
          <w:rFonts w:ascii="Times New Roman" w:hAnsi="Times New Roman" w:cs="Times New Roman"/>
          <w:sz w:val="24"/>
          <w:szCs w:val="24"/>
        </w:rPr>
        <w:t xml:space="preserve"> </w:t>
      </w:r>
      <w:r w:rsidR="00430C3C" w:rsidRPr="00430C3C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27" type="#_x0000_t75" style="width:41.25pt;height:21.75pt" o:ole="">
            <v:imagedata r:id="rId13" o:title=""/>
          </v:shape>
          <o:OLEObject Type="Embed" ProgID="Equation.DSMT4" ShapeID="_x0000_i1027" DrawAspect="Content" ObjectID="_1502101405" r:id="rId14"/>
        </w:object>
      </w:r>
      <w:r w:rsidR="00102401">
        <w:rPr>
          <w:rFonts w:ascii="Times New Roman" w:hAnsi="Times New Roman" w:cs="Times New Roman"/>
          <w:sz w:val="24"/>
          <w:szCs w:val="24"/>
        </w:rPr>
        <w:t xml:space="preserve"> </w:t>
      </w:r>
      <w:r w:rsidRPr="00603A4D">
        <w:rPr>
          <w:rFonts w:ascii="Times New Roman" w:hAnsi="Times New Roman" w:cs="Times New Roman"/>
          <w:sz w:val="24"/>
          <w:szCs w:val="24"/>
        </w:rPr>
        <w:t>central P hybridization</w:t>
      </w:r>
    </w:p>
    <w:p w:rsidR="00736FA1" w:rsidRPr="00603A4D" w:rsidRDefault="00736FA1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Solution</w:t>
      </w:r>
    </w:p>
    <w:p w:rsidR="000752F5" w:rsidRPr="00603A4D" w:rsidRDefault="000752F5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603A4D">
        <w:rPr>
          <w:rFonts w:ascii="Times New Roman" w:hAnsi="Times New Roman" w:cs="Times New Roman"/>
          <w:i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603A4D">
        <w:rPr>
          <w:rFonts w:ascii="Times New Roman" w:hAnsi="Times New Roman" w:cs="Times New Roman"/>
          <w:sz w:val="24"/>
          <w:szCs w:val="24"/>
        </w:rPr>
        <w:t xml:space="preserve">, delocalized </w:t>
      </w:r>
    </w:p>
    <w:p w:rsidR="000752F5" w:rsidRPr="00603A4D" w:rsidRDefault="000752F5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676BAE9" wp14:editId="43ED6FE2">
            <wp:extent cx="2976245" cy="422910"/>
            <wp:effectExtent l="0" t="0" r="0" b="0"/>
            <wp:docPr id="6" name="Picture 8" descr="L:\Clients\Connexions\CONNEX130016_Chemistry\02_Working_Files\C08_Advanced Theories of Covalent Bonding\99_Current_Art\JPEG\CNX_Chem_08_03_ozone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L:\Clients\Connexions\CONNEX130016_Chemistry\02_Working_Files\C08_Advanced Theories of Covalent Bonding\99_Current_Art\JPEG\CNX_Chem_08_03_ozone_img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24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2F5" w:rsidRPr="00603A4D" w:rsidRDefault="000752F5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proofErr w:type="gramStart"/>
      <w:r w:rsidRPr="00603A4D">
        <w:rPr>
          <w:rFonts w:ascii="Times New Roman" w:hAnsi="Times New Roman" w:cs="Times New Roman"/>
          <w:i/>
          <w:sz w:val="24"/>
          <w:szCs w:val="24"/>
        </w:rPr>
        <w:t>sp</w:t>
      </w:r>
      <w:proofErr w:type="spellEnd"/>
      <w:proofErr w:type="gramEnd"/>
      <w:r w:rsidRPr="00603A4D">
        <w:rPr>
          <w:rFonts w:ascii="Times New Roman" w:hAnsi="Times New Roman" w:cs="Times New Roman"/>
          <w:sz w:val="24"/>
          <w:szCs w:val="24"/>
        </w:rPr>
        <w:t>, localized</w:t>
      </w:r>
    </w:p>
    <w:p w:rsidR="000752F5" w:rsidRPr="00603A4D" w:rsidRDefault="000752F5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EA18E2" wp14:editId="5DC9392B">
            <wp:extent cx="1483995" cy="301625"/>
            <wp:effectExtent l="0" t="0" r="1905" b="3175"/>
            <wp:docPr id="7" name="Picture 7" descr="L:\Clients\Connexions\CONNEX130016_Chemistry\02_Working_Files\C08_Advanced Theories of Covalent Bonding\99_Current_Art\JPEG\CNX_Chem_08_01_CO2LewStr1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L:\Clients\Connexions\CONNEX130016_Chemistry\02_Working_Files\C08_Advanced Theories of Covalent Bonding\99_Current_Art\JPEG\CNX_Chem_08_01_CO2LewStr1_img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2F5" w:rsidRPr="00603A4D" w:rsidRDefault="000752F5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(c)</w:t>
      </w:r>
      <w:r w:rsidR="008B2A7F" w:rsidRPr="00603A4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03A4D">
        <w:rPr>
          <w:rFonts w:ascii="Times New Roman" w:hAnsi="Times New Roman" w:cs="Times New Roman"/>
          <w:i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603A4D">
        <w:rPr>
          <w:rFonts w:ascii="Times New Roman" w:hAnsi="Times New Roman" w:cs="Times New Roman"/>
          <w:sz w:val="24"/>
          <w:szCs w:val="24"/>
        </w:rPr>
        <w:t>, delocalized</w:t>
      </w:r>
    </w:p>
    <w:p w:rsidR="000752F5" w:rsidRPr="00603A4D" w:rsidRDefault="000752F5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A300C3" wp14:editId="07610007">
            <wp:extent cx="2976245" cy="431165"/>
            <wp:effectExtent l="0" t="0" r="0" b="6985"/>
            <wp:docPr id="9" name="Picture 6" descr="L:\Clients\Connexions\CONNEX130016_Chemistry\02_Working_Files\C08_Advanced Theories of Covalent Bonding\99_Current_Art\JPEG\CNX_Chem_08_03_NO2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L:\Clients\Connexions\CONNEX130016_Chemistry\02_Working_Files\C08_Advanced Theories of Covalent Bonding\99_Current_Art\JPEG\CNX_Chem_08_03_NO2_img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24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2F5" w:rsidRPr="00603A4D" w:rsidRDefault="000752F5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603A4D">
        <w:rPr>
          <w:rFonts w:ascii="Times New Roman" w:hAnsi="Times New Roman" w:cs="Times New Roman"/>
          <w:i/>
          <w:sz w:val="24"/>
          <w:szCs w:val="24"/>
        </w:rPr>
        <w:t>sp</w:t>
      </w:r>
      <w:r w:rsidRPr="00603A4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proofErr w:type="gramEnd"/>
      <w:r w:rsidRPr="00603A4D">
        <w:rPr>
          <w:rFonts w:ascii="Times New Roman" w:hAnsi="Times New Roman" w:cs="Times New Roman"/>
          <w:sz w:val="24"/>
          <w:szCs w:val="24"/>
        </w:rPr>
        <w:t xml:space="preserve">, delocalized </w:t>
      </w:r>
    </w:p>
    <w:p w:rsidR="00736FA1" w:rsidRPr="00603A4D" w:rsidRDefault="000752F5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4AAF16" wp14:editId="5F2BAEB7">
            <wp:extent cx="1483995" cy="931545"/>
            <wp:effectExtent l="0" t="0" r="1905" b="1905"/>
            <wp:docPr id="10" name="Picture 5" descr="L:\Clients\Connexions\CONNEX130016_Chemistry\02_Working_Files\C08_Advanced Theories of Covalent Bonding\99_Current_Art\JPEG\CNX_Chem_08_03_PO43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L:\Clients\Connexions\CONNEX130016_Chemistry\02_Working_Files\C08_Advanced Theories of Covalent Bonding\99_Current_Art\JPEG\CNX_Chem_08_03_PO43_img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5B41" w:rsidRPr="00603A4D" w:rsidRDefault="00F74FE8" w:rsidP="00603A4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603A4D">
        <w:rPr>
          <w:rFonts w:ascii="Times New Roman" w:hAnsi="Times New Roman" w:cs="Times New Roman"/>
          <w:sz w:val="24"/>
          <w:szCs w:val="24"/>
        </w:rPr>
        <w:t>3</w:t>
      </w:r>
      <w:r w:rsidR="0087750A" w:rsidRPr="00603A4D">
        <w:rPr>
          <w:rFonts w:ascii="Times New Roman" w:hAnsi="Times New Roman" w:cs="Times New Roman"/>
          <w:sz w:val="24"/>
          <w:szCs w:val="24"/>
        </w:rPr>
        <w:t>1</w:t>
      </w:r>
      <w:r w:rsidR="00E25B41" w:rsidRPr="00603A4D">
        <w:rPr>
          <w:rFonts w:ascii="Times New Roman" w:hAnsi="Times New Roman" w:cs="Times New Roman"/>
          <w:sz w:val="24"/>
          <w:szCs w:val="24"/>
        </w:rPr>
        <w:t>.</w:t>
      </w:r>
      <w:r w:rsidR="001F1A11" w:rsidRPr="00603A4D">
        <w:rPr>
          <w:rFonts w:ascii="Times New Roman" w:hAnsi="Times New Roman" w:cs="Times New Roman"/>
          <w:sz w:val="24"/>
          <w:szCs w:val="24"/>
        </w:rPr>
        <w:t xml:space="preserve"> Draw the orbital diagram for carbon in CO</w:t>
      </w:r>
      <w:r w:rsidR="001F1A11" w:rsidRPr="00603A4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1F1A11" w:rsidRPr="00603A4D">
        <w:rPr>
          <w:rFonts w:ascii="Times New Roman" w:hAnsi="Times New Roman" w:cs="Times New Roman"/>
          <w:sz w:val="24"/>
          <w:szCs w:val="24"/>
        </w:rPr>
        <w:t>showing how many carbon atom electrons are in each orbital.</w:t>
      </w:r>
    </w:p>
    <w:p w:rsidR="00E25B41" w:rsidRPr="00603A4D" w:rsidRDefault="00E25B41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Solution</w:t>
      </w:r>
    </w:p>
    <w:p w:rsidR="003B43FE" w:rsidRPr="00603A4D" w:rsidRDefault="003B43FE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A4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CBE143" wp14:editId="608D8BAC">
            <wp:extent cx="5943600" cy="1837690"/>
            <wp:effectExtent l="0" t="0" r="0" b="0"/>
            <wp:docPr id="11" name="Picture 1" descr="L:\Clients\Connexions\CONNEX130016_Chemistry\02_Working_Files\C08_Advanced Theories of Covalent Bonding\99_Current_Art\JPEG\CNX_Chem_08_02_CO2Dia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:\Clients\Connexions\CONNEX130016_Chemistry\02_Working_Files\C08_Advanced Theories of Covalent Bonding\99_Current_Art\JPEG\CNX_Chem_08_02_CO2Diag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943" w:rsidRDefault="003B43FE" w:rsidP="00603A4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603A4D">
        <w:rPr>
          <w:rFonts w:ascii="Times New Roman" w:hAnsi="Times New Roman" w:cs="Times New Roman"/>
          <w:sz w:val="24"/>
          <w:szCs w:val="24"/>
        </w:rPr>
        <w:t>Each of the four electrons is in a separate orbital and overlaps with an electron on an oxygen atom.</w:t>
      </w:r>
    </w:p>
    <w:p w:rsidR="00246943" w:rsidRDefault="00246943" w:rsidP="00246943">
      <w:pPr>
        <w:rPr>
          <w:rFonts w:ascii="Times New Roman" w:hAnsi="Times New Roman" w:cs="Times New Roman"/>
          <w:sz w:val="24"/>
          <w:szCs w:val="24"/>
        </w:rPr>
      </w:pPr>
    </w:p>
    <w:p w:rsidR="00246943" w:rsidRDefault="00246943" w:rsidP="002469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3B43FE" w:rsidRPr="00246943" w:rsidRDefault="003B43FE" w:rsidP="00246943">
      <w:pPr>
        <w:rPr>
          <w:rFonts w:ascii="Times New Roman" w:hAnsi="Times New Roman" w:cs="Times New Roman"/>
          <w:sz w:val="24"/>
          <w:szCs w:val="24"/>
        </w:rPr>
      </w:pPr>
    </w:p>
    <w:sectPr w:rsidR="003B43FE" w:rsidRPr="00246943" w:rsidSect="00130B4E">
      <w:headerReference w:type="default" r:id="rId20"/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1C61" w:rsidRDefault="00BD1C61" w:rsidP="00777CA4">
      <w:pPr>
        <w:spacing w:after="0" w:line="240" w:lineRule="auto"/>
      </w:pPr>
      <w:r>
        <w:separator/>
      </w:r>
    </w:p>
  </w:endnote>
  <w:endnote w:type="continuationSeparator" w:id="0">
    <w:p w:rsidR="00BD1C61" w:rsidRDefault="00BD1C61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86E2F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90341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90341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9B5B08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90341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90341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90341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9B5B08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90341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1C61" w:rsidRDefault="00BD1C61" w:rsidP="00777CA4">
      <w:pPr>
        <w:spacing w:after="0" w:line="240" w:lineRule="auto"/>
      </w:pPr>
      <w:r>
        <w:separator/>
      </w:r>
    </w:p>
  </w:footnote>
  <w:footnote w:type="continuationSeparator" w:id="0">
    <w:p w:rsidR="00BD1C61" w:rsidRDefault="00BD1C61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r w:rsidRPr="00736FA1">
      <w:rPr>
        <w:rFonts w:ascii="Times New Roman" w:hAnsi="Times New Roman" w:cs="Times New Roman"/>
        <w:sz w:val="24"/>
        <w:szCs w:val="24"/>
      </w:rPr>
      <w:t xml:space="preserve">OpenStax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F45003" w:rsidRDefault="00F62E1B">
    <w:pPr>
      <w:pStyle w:val="Header"/>
      <w:rPr>
        <w:rFonts w:ascii="Times New Roman" w:hAnsi="Times New Roman" w:cs="Times New Roman"/>
        <w:sz w:val="24"/>
        <w:szCs w:val="24"/>
      </w:rPr>
    </w:pPr>
    <w:r w:rsidRPr="00F45003">
      <w:rPr>
        <w:rFonts w:ascii="Times New Roman" w:hAnsi="Times New Roman" w:cs="Times New Roman"/>
        <w:sz w:val="24"/>
        <w:szCs w:val="24"/>
      </w:rPr>
      <w:t>8</w:t>
    </w:r>
    <w:r w:rsidR="00736FA1" w:rsidRPr="00F45003">
      <w:rPr>
        <w:rFonts w:ascii="Times New Roman" w:hAnsi="Times New Roman" w:cs="Times New Roman"/>
        <w:sz w:val="24"/>
        <w:szCs w:val="24"/>
      </w:rPr>
      <w:t>.</w:t>
    </w:r>
    <w:r w:rsidRPr="00F45003">
      <w:rPr>
        <w:rFonts w:ascii="Times New Roman" w:hAnsi="Times New Roman" w:cs="Times New Roman"/>
        <w:sz w:val="24"/>
        <w:szCs w:val="24"/>
      </w:rPr>
      <w:t>3</w:t>
    </w:r>
    <w:r w:rsidR="00651D4E" w:rsidRPr="00F45003">
      <w:rPr>
        <w:rFonts w:ascii="Times New Roman" w:hAnsi="Times New Roman" w:cs="Times New Roman"/>
        <w:sz w:val="24"/>
        <w:szCs w:val="24"/>
      </w:rPr>
      <w:t>:</w:t>
    </w:r>
    <w:r w:rsidRPr="00F45003">
      <w:rPr>
        <w:rFonts w:ascii="Times New Roman" w:hAnsi="Times New Roman"/>
        <w:sz w:val="24"/>
        <w:szCs w:val="24"/>
      </w:rPr>
      <w:t xml:space="preserve"> Multiple Bond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752F5"/>
    <w:rsid w:val="000841BF"/>
    <w:rsid w:val="000A1A0E"/>
    <w:rsid w:val="00102401"/>
    <w:rsid w:val="00130B4E"/>
    <w:rsid w:val="00140EBF"/>
    <w:rsid w:val="00182959"/>
    <w:rsid w:val="001B52A2"/>
    <w:rsid w:val="001F1A11"/>
    <w:rsid w:val="001F4307"/>
    <w:rsid w:val="00246943"/>
    <w:rsid w:val="0026512F"/>
    <w:rsid w:val="00330293"/>
    <w:rsid w:val="0034240A"/>
    <w:rsid w:val="00346E2D"/>
    <w:rsid w:val="003B3BCD"/>
    <w:rsid w:val="003B43FE"/>
    <w:rsid w:val="00430C3C"/>
    <w:rsid w:val="00450AB4"/>
    <w:rsid w:val="00452E00"/>
    <w:rsid w:val="004653C2"/>
    <w:rsid w:val="00550C85"/>
    <w:rsid w:val="00554FE4"/>
    <w:rsid w:val="005871BE"/>
    <w:rsid w:val="005A5859"/>
    <w:rsid w:val="005B30B5"/>
    <w:rsid w:val="005D09DE"/>
    <w:rsid w:val="00603A4D"/>
    <w:rsid w:val="00651D4E"/>
    <w:rsid w:val="00672D39"/>
    <w:rsid w:val="006E5C49"/>
    <w:rsid w:val="00705064"/>
    <w:rsid w:val="00736FA1"/>
    <w:rsid w:val="00777CA4"/>
    <w:rsid w:val="00786E2F"/>
    <w:rsid w:val="007F3C58"/>
    <w:rsid w:val="0081029C"/>
    <w:rsid w:val="0082112C"/>
    <w:rsid w:val="00822D19"/>
    <w:rsid w:val="00857F74"/>
    <w:rsid w:val="00861FA9"/>
    <w:rsid w:val="0087750A"/>
    <w:rsid w:val="008A4A51"/>
    <w:rsid w:val="008B2A7F"/>
    <w:rsid w:val="008B3659"/>
    <w:rsid w:val="008F1F43"/>
    <w:rsid w:val="0090341D"/>
    <w:rsid w:val="009515EC"/>
    <w:rsid w:val="00964DD3"/>
    <w:rsid w:val="009A2F3A"/>
    <w:rsid w:val="009A5774"/>
    <w:rsid w:val="009B36A1"/>
    <w:rsid w:val="009B5B08"/>
    <w:rsid w:val="009E08E3"/>
    <w:rsid w:val="00AB372F"/>
    <w:rsid w:val="00AF2A57"/>
    <w:rsid w:val="00AF5F7D"/>
    <w:rsid w:val="00B07E99"/>
    <w:rsid w:val="00B247E1"/>
    <w:rsid w:val="00B84059"/>
    <w:rsid w:val="00BD1C61"/>
    <w:rsid w:val="00BE164B"/>
    <w:rsid w:val="00BE4141"/>
    <w:rsid w:val="00C258B1"/>
    <w:rsid w:val="00C9230C"/>
    <w:rsid w:val="00C931A3"/>
    <w:rsid w:val="00D9679C"/>
    <w:rsid w:val="00DB6B02"/>
    <w:rsid w:val="00DC486E"/>
    <w:rsid w:val="00E039A5"/>
    <w:rsid w:val="00E25B41"/>
    <w:rsid w:val="00E37DCA"/>
    <w:rsid w:val="00E43E10"/>
    <w:rsid w:val="00EC678D"/>
    <w:rsid w:val="00EE2A39"/>
    <w:rsid w:val="00F056D9"/>
    <w:rsid w:val="00F33790"/>
    <w:rsid w:val="00F40F94"/>
    <w:rsid w:val="00F45003"/>
    <w:rsid w:val="00F62E1B"/>
    <w:rsid w:val="00F64392"/>
    <w:rsid w:val="00F74FE8"/>
    <w:rsid w:val="00FA55B2"/>
    <w:rsid w:val="00FC23FB"/>
    <w:rsid w:val="00FC53D4"/>
    <w:rsid w:val="00FE27F2"/>
    <w:rsid w:val="00FF65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B840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05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515E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B840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05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515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198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9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FA9D15-A82A-42B0-844C-54C4E4BFF2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5</Words>
  <Characters>208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6:45:00Z</dcterms:created>
  <dcterms:modified xsi:type="dcterms:W3CDTF">2015-08-26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